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8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4502748" y="2731171"/>
            <a:ext cx="683100" cy="1528010"/>
            <a:chOff x="7343998" y="4088677"/>
            <a:chExt cx="990293" cy="2215163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连接符 37"/>
          <p:cNvCxnSpPr>
            <a:stCxn id="4" idx="2"/>
            <a:endCxn id="20" idx="0"/>
          </p:cNvCxnSpPr>
          <p:nvPr/>
        </p:nvCxnSpPr>
        <p:spPr>
          <a:xfrm flipV="1">
            <a:off x="5266753" y="1634582"/>
            <a:ext cx="0" cy="181870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2</TotalTime>
  <Words>24</Words>
  <Application>Microsoft Office PowerPoint</Application>
  <PresentationFormat>宽屏</PresentationFormat>
  <Paragraphs>24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15</cp:revision>
  <dcterms:created xsi:type="dcterms:W3CDTF">2019-01-04T13:24:18Z</dcterms:created>
  <dcterms:modified xsi:type="dcterms:W3CDTF">2019-01-07T10:43:15Z</dcterms:modified>
</cp:coreProperties>
</file>